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8E9A0A" w14:textId="77777777" w:rsidR="00CF5264" w:rsidRDefault="009274A0">
      <w:r>
        <w:t>Name: _______________________________</w:t>
      </w:r>
    </w:p>
    <w:p w14:paraId="50B843AE" w14:textId="036D95CC" w:rsidR="009274A0" w:rsidRDefault="00BE183B">
      <w:r>
        <w:t>Spiral 3</w:t>
      </w:r>
      <w:r w:rsidR="00B47456">
        <w:t xml:space="preserve"> </w:t>
      </w:r>
      <w:r w:rsidR="000539A3">
        <w:t>Review</w:t>
      </w:r>
      <w:r>
        <w:t xml:space="preserve"> Algebra II Honor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28"/>
        <w:gridCol w:w="5328"/>
      </w:tblGrid>
      <w:tr w:rsidR="00FF51E4" w14:paraId="31FEFCDC" w14:textId="77777777" w:rsidTr="004C35A7">
        <w:trPr>
          <w:trHeight w:val="269"/>
        </w:trPr>
        <w:tc>
          <w:tcPr>
            <w:tcW w:w="10656" w:type="dxa"/>
            <w:gridSpan w:val="2"/>
          </w:tcPr>
          <w:p w14:paraId="3BDD4078" w14:textId="77777777" w:rsidR="00FF51E4" w:rsidRDefault="00FF51E4" w:rsidP="004C35A7">
            <w:pPr>
              <w:pStyle w:val="ListParagraph"/>
              <w:ind w:left="0"/>
              <w:jc w:val="center"/>
            </w:pPr>
            <w:r>
              <w:rPr>
                <w:sz w:val="32"/>
              </w:rPr>
              <w:t>Solving Linear Equations and Inequalities</w:t>
            </w:r>
          </w:p>
        </w:tc>
      </w:tr>
      <w:tr w:rsidR="00FF51E4" w14:paraId="7DE4A1CE" w14:textId="77777777" w:rsidTr="004C35A7">
        <w:trPr>
          <w:trHeight w:val="4472"/>
        </w:trPr>
        <w:tc>
          <w:tcPr>
            <w:tcW w:w="5328" w:type="dxa"/>
          </w:tcPr>
          <w:p w14:paraId="1E373F6B" w14:textId="77777777" w:rsidR="00FF51E4" w:rsidRDefault="00FF51E4" w:rsidP="004C35A7">
            <w:pPr>
              <w:pStyle w:val="ListParagraph"/>
              <w:numPr>
                <w:ilvl w:val="0"/>
                <w:numId w:val="1"/>
              </w:numPr>
              <w:ind w:left="0" w:firstLine="0"/>
            </w:pPr>
            <w:r>
              <w:t xml:space="preserve">Solve the equation written below. </w:t>
            </w:r>
          </w:p>
          <w:p w14:paraId="4888A7E3" w14:textId="77777777" w:rsidR="00FF51E4" w:rsidRDefault="00FF51E4" w:rsidP="004C35A7"/>
          <w:p w14:paraId="3D9D9C43" w14:textId="77777777" w:rsidR="00FF51E4" w:rsidRDefault="004C35A7" w:rsidP="004C35A7">
            <w:pPr>
              <w:jc w:val="center"/>
            </w:pPr>
            <w:r w:rsidRPr="00B47456">
              <w:rPr>
                <w:position w:val="-10"/>
              </w:rPr>
              <w:object w:dxaOrig="2260" w:dyaOrig="320" w14:anchorId="1172DC7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2.8pt;height:16.2pt" o:ole="">
                  <v:imagedata r:id="rId5" o:title=""/>
                </v:shape>
                <o:OLEObject Type="Embed" ProgID="Equation.3" ShapeID="_x0000_i1025" DrawAspect="Content" ObjectID="_1471599582" r:id="rId6"/>
              </w:object>
            </w:r>
          </w:p>
        </w:tc>
        <w:tc>
          <w:tcPr>
            <w:tcW w:w="5328" w:type="dxa"/>
          </w:tcPr>
          <w:p w14:paraId="62808649" w14:textId="4815B27F" w:rsidR="00FF51E4" w:rsidRDefault="00FF51E4" w:rsidP="004C35A7">
            <w:pPr>
              <w:pStyle w:val="ListParagraph"/>
              <w:numPr>
                <w:ilvl w:val="0"/>
                <w:numId w:val="1"/>
              </w:numPr>
              <w:ind w:left="0" w:firstLine="0"/>
            </w:pPr>
            <w:r>
              <w:t>Solve the inequality given below</w:t>
            </w:r>
            <w:r w:rsidR="00BE183B">
              <w:t>.  Show all work, then graph it</w:t>
            </w:r>
            <w:r>
              <w:t xml:space="preserve">s solution. </w:t>
            </w:r>
          </w:p>
          <w:p w14:paraId="77AC9773" w14:textId="77777777" w:rsidR="00FF51E4" w:rsidRDefault="00FF51E4" w:rsidP="004C35A7">
            <w:pPr>
              <w:pStyle w:val="ListParagraph"/>
              <w:ind w:left="0"/>
            </w:pPr>
          </w:p>
          <w:bookmarkStart w:id="0" w:name="_GoBack"/>
          <w:bookmarkEnd w:id="0"/>
          <w:p w14:paraId="333B1D6D" w14:textId="77777777" w:rsidR="00FF51E4" w:rsidRDefault="00A75584" w:rsidP="004C35A7">
            <w:pPr>
              <w:pStyle w:val="ListParagraph"/>
              <w:ind w:left="0"/>
              <w:jc w:val="center"/>
            </w:pPr>
            <w:r w:rsidRPr="00455CD6">
              <w:rPr>
                <w:position w:val="-6"/>
              </w:rPr>
              <w:object w:dxaOrig="1719" w:dyaOrig="279" w14:anchorId="7E8127B5">
                <v:shape id="_x0000_i1047" type="#_x0000_t75" style="width:85.8pt;height:13.8pt" o:ole="">
                  <v:imagedata r:id="rId7" o:title=""/>
                </v:shape>
                <o:OLEObject Type="Embed" ProgID="Equation.3" ShapeID="_x0000_i1047" DrawAspect="Content" ObjectID="_1471599583" r:id="rId8"/>
              </w:object>
            </w:r>
          </w:p>
        </w:tc>
      </w:tr>
      <w:tr w:rsidR="00B47456" w14:paraId="57FD66D1" w14:textId="77777777" w:rsidTr="00565FBE">
        <w:trPr>
          <w:trHeight w:val="251"/>
        </w:trPr>
        <w:tc>
          <w:tcPr>
            <w:tcW w:w="10656" w:type="dxa"/>
            <w:gridSpan w:val="2"/>
          </w:tcPr>
          <w:p w14:paraId="5130CB8B" w14:textId="1C334694" w:rsidR="00B47456" w:rsidRPr="00565FBE" w:rsidRDefault="00B47456" w:rsidP="00676E10">
            <w:pPr>
              <w:pStyle w:val="ListParagraph"/>
              <w:ind w:left="0"/>
              <w:jc w:val="center"/>
              <w:rPr>
                <w:sz w:val="32"/>
              </w:rPr>
            </w:pPr>
            <w:r>
              <w:rPr>
                <w:sz w:val="32"/>
              </w:rPr>
              <w:t>Slope</w:t>
            </w:r>
          </w:p>
        </w:tc>
      </w:tr>
      <w:tr w:rsidR="00B47456" w14:paraId="3E06BED7" w14:textId="77777777" w:rsidTr="004C35A7">
        <w:trPr>
          <w:trHeight w:val="4625"/>
        </w:trPr>
        <w:tc>
          <w:tcPr>
            <w:tcW w:w="5328" w:type="dxa"/>
          </w:tcPr>
          <w:p w14:paraId="2F5E392B" w14:textId="32E96831" w:rsidR="00B47456" w:rsidRDefault="00B47456" w:rsidP="009274A0">
            <w:pPr>
              <w:pStyle w:val="ListParagraph"/>
              <w:numPr>
                <w:ilvl w:val="0"/>
                <w:numId w:val="1"/>
              </w:numPr>
              <w:ind w:left="0" w:firstLine="0"/>
            </w:pPr>
            <w:r>
              <w:t>Find the slope betwe</w:t>
            </w:r>
            <w:r w:rsidR="000D5E34">
              <w:t>en the two points given below.</w:t>
            </w:r>
          </w:p>
          <w:p w14:paraId="4CC3E6E9" w14:textId="77777777" w:rsidR="00B47456" w:rsidRDefault="00B47456" w:rsidP="009274A0"/>
          <w:p w14:paraId="127E4CA4" w14:textId="33E10F4A" w:rsidR="00B47456" w:rsidRDefault="004C35A7" w:rsidP="009274A0">
            <w:pPr>
              <w:jc w:val="center"/>
            </w:pPr>
            <w:r>
              <w:t>(4, -7.52</w:t>
            </w:r>
            <w:r w:rsidR="000539A3">
              <w:t>) &amp; (6</w:t>
            </w:r>
            <w:r>
              <w:t>.25, -9.37)</w:t>
            </w:r>
          </w:p>
          <w:p w14:paraId="124EFACF" w14:textId="77777777" w:rsidR="00B47456" w:rsidRDefault="00B47456" w:rsidP="009274A0">
            <w:pPr>
              <w:jc w:val="center"/>
            </w:pPr>
          </w:p>
        </w:tc>
        <w:tc>
          <w:tcPr>
            <w:tcW w:w="5328" w:type="dxa"/>
          </w:tcPr>
          <w:p w14:paraId="7AF898C2" w14:textId="3F4EE0C4" w:rsidR="00B47456" w:rsidRDefault="00B47456" w:rsidP="00B47456">
            <w:pPr>
              <w:pStyle w:val="ListParagraph"/>
              <w:numPr>
                <w:ilvl w:val="0"/>
                <w:numId w:val="1"/>
              </w:numPr>
              <w:ind w:left="0" w:firstLine="0"/>
            </w:pPr>
            <w:r>
              <w:t xml:space="preserve">Find the value of </w:t>
            </w:r>
            <w:r w:rsidRPr="00B47456">
              <w:rPr>
                <w:i/>
              </w:rPr>
              <w:t>k</w:t>
            </w:r>
            <w:r>
              <w:t xml:space="preserve"> such that the s</w:t>
            </w:r>
            <w:r w:rsidR="000539A3">
              <w:t xml:space="preserve">lope between the two points </w:t>
            </w:r>
            <w:proofErr w:type="gramStart"/>
            <w:r w:rsidR="000539A3">
              <w:t xml:space="preserve">is </w:t>
            </w:r>
            <w:proofErr w:type="gramEnd"/>
            <w:r w:rsidR="004C35A7" w:rsidRPr="00B47456">
              <w:rPr>
                <w:position w:val="-24"/>
              </w:rPr>
              <w:object w:dxaOrig="220" w:dyaOrig="620" w14:anchorId="7E820D01">
                <v:shape id="_x0000_i1027" type="#_x0000_t75" style="width:10.8pt;height:31.2pt" o:ole="">
                  <v:imagedata r:id="rId9" o:title=""/>
                </v:shape>
                <o:OLEObject Type="Embed" ProgID="Equation.3" ShapeID="_x0000_i1027" DrawAspect="Content" ObjectID="_1471599584" r:id="rId10"/>
              </w:object>
            </w:r>
            <w:r>
              <w:t>.</w:t>
            </w:r>
            <w:r w:rsidR="000539A3" w:rsidRPr="00455CD6">
              <w:rPr>
                <w:position w:val="-6"/>
              </w:rPr>
              <w:t xml:space="preserve"> </w:t>
            </w:r>
          </w:p>
          <w:p w14:paraId="2E094835" w14:textId="77777777" w:rsidR="00B47456" w:rsidRDefault="00B47456" w:rsidP="00B47456">
            <w:pPr>
              <w:pStyle w:val="ListParagraph"/>
              <w:ind w:left="0"/>
            </w:pPr>
          </w:p>
          <w:p w14:paraId="3523EB4D" w14:textId="2496E34A" w:rsidR="00B47456" w:rsidRDefault="004C35A7" w:rsidP="00B47456">
            <w:pPr>
              <w:pStyle w:val="ListParagraph"/>
              <w:ind w:left="0"/>
            </w:pPr>
            <w:r>
              <w:t>(5, -2) &amp; (k, -5</w:t>
            </w:r>
            <w:r w:rsidR="00B47456">
              <w:t>)</w:t>
            </w:r>
          </w:p>
        </w:tc>
      </w:tr>
      <w:tr w:rsidR="00FF51E4" w14:paraId="41C8E93D" w14:textId="77777777" w:rsidTr="004C35A7">
        <w:trPr>
          <w:trHeight w:val="251"/>
        </w:trPr>
        <w:tc>
          <w:tcPr>
            <w:tcW w:w="10656" w:type="dxa"/>
            <w:gridSpan w:val="2"/>
          </w:tcPr>
          <w:p w14:paraId="207EF6A5" w14:textId="77777777" w:rsidR="00FF51E4" w:rsidRDefault="00FF51E4" w:rsidP="004C35A7">
            <w:pPr>
              <w:pStyle w:val="ListParagraph"/>
              <w:ind w:left="0"/>
              <w:jc w:val="center"/>
              <w:rPr>
                <w:sz w:val="32"/>
              </w:rPr>
            </w:pPr>
            <w:r>
              <w:rPr>
                <w:sz w:val="32"/>
              </w:rPr>
              <w:t>Graphing Linear Equations</w:t>
            </w:r>
          </w:p>
        </w:tc>
      </w:tr>
      <w:tr w:rsidR="00FF51E4" w14:paraId="2771AB2B" w14:textId="77777777" w:rsidTr="00060634">
        <w:trPr>
          <w:trHeight w:val="2960"/>
        </w:trPr>
        <w:tc>
          <w:tcPr>
            <w:tcW w:w="5328" w:type="dxa"/>
          </w:tcPr>
          <w:p w14:paraId="046193C5" w14:textId="77777777" w:rsidR="004C35A7" w:rsidRDefault="004C35A7" w:rsidP="004C35A7">
            <w:pPr>
              <w:pStyle w:val="ListParagraph"/>
              <w:numPr>
                <w:ilvl w:val="0"/>
                <w:numId w:val="1"/>
              </w:numPr>
              <w:ind w:left="0" w:firstLine="0"/>
            </w:pPr>
            <w:r>
              <w:t xml:space="preserve">Given the two points below, find the slope, then write an equation in slope-intercept form. </w:t>
            </w:r>
          </w:p>
          <w:p w14:paraId="2E6E8CB6" w14:textId="77777777" w:rsidR="004C35A7" w:rsidRDefault="004C35A7" w:rsidP="004C35A7"/>
          <w:p w14:paraId="180942EB" w14:textId="73169CB7" w:rsidR="00FF51E4" w:rsidRDefault="004C35A7" w:rsidP="004C35A7">
            <w:pPr>
              <w:jc w:val="center"/>
            </w:pPr>
            <w:r>
              <w:t>(5, -10) &amp; (-3, 12)</w:t>
            </w:r>
          </w:p>
        </w:tc>
        <w:tc>
          <w:tcPr>
            <w:tcW w:w="5328" w:type="dxa"/>
          </w:tcPr>
          <w:p w14:paraId="48F2A02D" w14:textId="77777777" w:rsidR="004C35A7" w:rsidRDefault="004C35A7" w:rsidP="004C35A7">
            <w:pPr>
              <w:pStyle w:val="ListParagraph"/>
              <w:numPr>
                <w:ilvl w:val="0"/>
                <w:numId w:val="1"/>
              </w:numPr>
              <w:ind w:left="0" w:firstLine="0"/>
            </w:pPr>
            <w:r>
              <w:t>Write an equation of the line through the points (-5, 9) &amp; (4, -12).</w:t>
            </w:r>
          </w:p>
          <w:p w14:paraId="46953E41" w14:textId="77777777" w:rsidR="00FF51E4" w:rsidRDefault="00FF51E4" w:rsidP="004C35A7">
            <w:pPr>
              <w:pStyle w:val="ListParagraph"/>
              <w:ind w:left="0"/>
              <w:jc w:val="center"/>
              <w:rPr>
                <w:position w:val="-6"/>
              </w:rPr>
            </w:pPr>
          </w:p>
          <w:p w14:paraId="66821522" w14:textId="45871F80" w:rsidR="00FF51E4" w:rsidRDefault="00FF51E4" w:rsidP="004C35A7">
            <w:pPr>
              <w:pStyle w:val="ListParagraph"/>
              <w:ind w:left="0"/>
              <w:jc w:val="center"/>
            </w:pPr>
          </w:p>
        </w:tc>
      </w:tr>
      <w:tr w:rsidR="00FF51E4" w14:paraId="67C586D1" w14:textId="77777777" w:rsidTr="004C35A7">
        <w:trPr>
          <w:trHeight w:val="6623"/>
        </w:trPr>
        <w:tc>
          <w:tcPr>
            <w:tcW w:w="5328" w:type="dxa"/>
          </w:tcPr>
          <w:p w14:paraId="1DC5BD7B" w14:textId="77777777" w:rsidR="004C35A7" w:rsidRDefault="004C35A7" w:rsidP="004C35A7">
            <w:pPr>
              <w:pStyle w:val="ListParagraph"/>
              <w:numPr>
                <w:ilvl w:val="0"/>
                <w:numId w:val="1"/>
              </w:numPr>
              <w:ind w:left="0" w:firstLine="0"/>
            </w:pPr>
            <w:r>
              <w:lastRenderedPageBreak/>
              <w:t>Sketch a graph of the line given below. Note all important features.</w:t>
            </w:r>
          </w:p>
          <w:p w14:paraId="4602D68C" w14:textId="77777777" w:rsidR="004C35A7" w:rsidRDefault="004C35A7" w:rsidP="004C35A7">
            <w:pPr>
              <w:pStyle w:val="ListParagraph"/>
              <w:ind w:left="0"/>
            </w:pPr>
          </w:p>
          <w:p w14:paraId="75EDA1E8" w14:textId="77777777" w:rsidR="004C35A7" w:rsidRDefault="00060634" w:rsidP="004C35A7">
            <w:pPr>
              <w:pStyle w:val="ListParagraph"/>
              <w:ind w:left="0"/>
              <w:jc w:val="center"/>
              <w:rPr>
                <w:position w:val="-6"/>
              </w:rPr>
            </w:pPr>
            <w:r w:rsidRPr="00B47456">
              <w:rPr>
                <w:position w:val="-10"/>
              </w:rPr>
              <w:object w:dxaOrig="1480" w:dyaOrig="320" w14:anchorId="7C7B35A4">
                <v:shape id="_x0000_i1028" type="#_x0000_t75" style="width:73.8pt;height:16.2pt" o:ole="">
                  <v:imagedata r:id="rId11" o:title=""/>
                </v:shape>
                <o:OLEObject Type="Embed" ProgID="Equation.3" ShapeID="_x0000_i1028" DrawAspect="Content" ObjectID="_1471599585" r:id="rId12"/>
              </w:object>
            </w:r>
          </w:p>
          <w:p w14:paraId="38693472" w14:textId="77777777" w:rsidR="004C35A7" w:rsidRDefault="004C35A7" w:rsidP="004C35A7">
            <w:pPr>
              <w:pStyle w:val="ListParagraph"/>
              <w:ind w:left="0"/>
              <w:jc w:val="center"/>
              <w:rPr>
                <w:position w:val="-6"/>
              </w:rPr>
            </w:pPr>
          </w:p>
          <w:p w14:paraId="4EC06716" w14:textId="370DDA4C" w:rsidR="00FF51E4" w:rsidRDefault="004C35A7" w:rsidP="004C35A7">
            <w:pPr>
              <w:pStyle w:val="ListParagraph"/>
              <w:ind w:left="0"/>
            </w:pPr>
            <w:r>
              <w:rPr>
                <w:noProof/>
              </w:rPr>
              <w:drawing>
                <wp:inline distT="0" distB="0" distL="0" distR="0" wp14:anchorId="297C6A21" wp14:editId="250049A2">
                  <wp:extent cx="3218903" cy="3116230"/>
                  <wp:effectExtent l="0" t="0" r="6985" b="825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9952" cy="3117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F51E4">
              <w:t xml:space="preserve"> </w:t>
            </w:r>
          </w:p>
        </w:tc>
        <w:tc>
          <w:tcPr>
            <w:tcW w:w="5328" w:type="dxa"/>
          </w:tcPr>
          <w:p w14:paraId="463FA85C" w14:textId="77777777" w:rsidR="00FF51E4" w:rsidRDefault="00FF51E4" w:rsidP="004C35A7">
            <w:pPr>
              <w:pStyle w:val="ListParagraph"/>
              <w:numPr>
                <w:ilvl w:val="0"/>
                <w:numId w:val="1"/>
              </w:numPr>
              <w:ind w:left="0" w:firstLine="0"/>
            </w:pPr>
            <w:r>
              <w:t>Sketch a graph of the line given below. Note all important features.</w:t>
            </w:r>
          </w:p>
          <w:p w14:paraId="132AA472" w14:textId="77777777" w:rsidR="00FF51E4" w:rsidRDefault="00FF51E4" w:rsidP="004C35A7">
            <w:pPr>
              <w:pStyle w:val="ListParagraph"/>
              <w:ind w:left="0"/>
            </w:pPr>
          </w:p>
          <w:p w14:paraId="65F366C7" w14:textId="77777777" w:rsidR="00FF51E4" w:rsidRDefault="004C35A7" w:rsidP="004C35A7">
            <w:pPr>
              <w:pStyle w:val="ListParagraph"/>
              <w:ind w:left="0"/>
              <w:jc w:val="center"/>
              <w:rPr>
                <w:position w:val="-6"/>
              </w:rPr>
            </w:pPr>
            <w:r w:rsidRPr="00B47456">
              <w:rPr>
                <w:position w:val="-10"/>
              </w:rPr>
              <w:object w:dxaOrig="1120" w:dyaOrig="300" w14:anchorId="7D14C2B8">
                <v:shape id="_x0000_i1029" type="#_x0000_t75" style="width:55.8pt;height:15pt" o:ole="">
                  <v:imagedata r:id="rId14" o:title=""/>
                </v:shape>
                <o:OLEObject Type="Embed" ProgID="Equation.3" ShapeID="_x0000_i1029" DrawAspect="Content" ObjectID="_1471599586" r:id="rId15"/>
              </w:object>
            </w:r>
          </w:p>
          <w:p w14:paraId="45BAD76E" w14:textId="77777777" w:rsidR="00FF51E4" w:rsidRDefault="00FF51E4" w:rsidP="004C35A7">
            <w:pPr>
              <w:pStyle w:val="ListParagraph"/>
              <w:ind w:left="0"/>
              <w:jc w:val="center"/>
              <w:rPr>
                <w:position w:val="-6"/>
              </w:rPr>
            </w:pPr>
          </w:p>
          <w:p w14:paraId="2BE76975" w14:textId="77777777" w:rsidR="00FF51E4" w:rsidRDefault="00FF51E4" w:rsidP="004C35A7">
            <w:pPr>
              <w:pStyle w:val="ListParagraph"/>
              <w:ind w:left="0"/>
            </w:pPr>
            <w:r>
              <w:rPr>
                <w:noProof/>
              </w:rPr>
              <w:drawing>
                <wp:inline distT="0" distB="0" distL="0" distR="0" wp14:anchorId="59A30D21" wp14:editId="5F3B7ED5">
                  <wp:extent cx="3218903" cy="3116230"/>
                  <wp:effectExtent l="0" t="0" r="6985" b="825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9952" cy="3117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0634" w14:paraId="024ADA52" w14:textId="77777777" w:rsidTr="008F62B2">
        <w:trPr>
          <w:trHeight w:val="296"/>
        </w:trPr>
        <w:tc>
          <w:tcPr>
            <w:tcW w:w="10656" w:type="dxa"/>
            <w:gridSpan w:val="2"/>
          </w:tcPr>
          <w:p w14:paraId="00817AA6" w14:textId="53BDD6DF" w:rsidR="00060634" w:rsidRDefault="00060634" w:rsidP="00060634">
            <w:pPr>
              <w:pStyle w:val="ListParagraph"/>
              <w:ind w:left="0"/>
              <w:jc w:val="center"/>
            </w:pPr>
            <w:r>
              <w:rPr>
                <w:sz w:val="32"/>
              </w:rPr>
              <w:t>Absolute Value &amp; Piece-Wise Functions</w:t>
            </w:r>
          </w:p>
        </w:tc>
      </w:tr>
      <w:tr w:rsidR="00060634" w14:paraId="37DD1E6B" w14:textId="77777777" w:rsidTr="004C35A7">
        <w:trPr>
          <w:trHeight w:val="6623"/>
        </w:trPr>
        <w:tc>
          <w:tcPr>
            <w:tcW w:w="5328" w:type="dxa"/>
          </w:tcPr>
          <w:p w14:paraId="0C9219B2" w14:textId="77777777" w:rsidR="00060634" w:rsidRDefault="00060634" w:rsidP="00060634">
            <w:pPr>
              <w:pStyle w:val="ListParagraph"/>
              <w:numPr>
                <w:ilvl w:val="0"/>
                <w:numId w:val="1"/>
              </w:numPr>
              <w:ind w:left="0" w:firstLine="0"/>
            </w:pPr>
            <w:r>
              <w:t xml:space="preserve">Sketch a graph of the function: </w:t>
            </w:r>
          </w:p>
          <w:p w14:paraId="5BF067A7" w14:textId="77777777" w:rsidR="00060634" w:rsidRDefault="00060634" w:rsidP="00060634">
            <w:pPr>
              <w:rPr>
                <w:position w:val="-36"/>
              </w:rPr>
            </w:pPr>
            <w:r w:rsidRPr="00CF5264">
              <w:rPr>
                <w:position w:val="-36"/>
              </w:rPr>
              <w:object w:dxaOrig="2220" w:dyaOrig="840" w14:anchorId="7249997C">
                <v:shape id="_x0000_i1030" type="#_x0000_t75" style="width:111pt;height:42pt" o:ole="">
                  <v:imagedata r:id="rId16" o:title=""/>
                </v:shape>
                <o:OLEObject Type="Embed" ProgID="Equation.DSMT4" ShapeID="_x0000_i1030" DrawAspect="Content" ObjectID="_1471599587" r:id="rId17"/>
              </w:object>
            </w:r>
          </w:p>
          <w:p w14:paraId="321D2EA4" w14:textId="5C2DFEAB" w:rsidR="00060634" w:rsidRDefault="00060634" w:rsidP="00060634">
            <w:pPr>
              <w:pStyle w:val="ListParagraph"/>
              <w:ind w:left="0"/>
            </w:pPr>
            <w:r>
              <w:rPr>
                <w:noProof/>
              </w:rPr>
              <w:drawing>
                <wp:inline distT="0" distB="0" distL="0" distR="0" wp14:anchorId="6B8FCC2C" wp14:editId="06989CF6">
                  <wp:extent cx="3218903" cy="3116230"/>
                  <wp:effectExtent l="0" t="0" r="6985" b="825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9952" cy="3117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28" w:type="dxa"/>
          </w:tcPr>
          <w:p w14:paraId="2079D7F7" w14:textId="77777777" w:rsidR="00060634" w:rsidRDefault="00060634" w:rsidP="00060634">
            <w:pPr>
              <w:pStyle w:val="ListParagraph"/>
              <w:numPr>
                <w:ilvl w:val="0"/>
                <w:numId w:val="1"/>
              </w:numPr>
              <w:ind w:left="0" w:firstLine="0"/>
            </w:pPr>
            <w:r>
              <w:t xml:space="preserve">Sketch a graph of the function: </w:t>
            </w:r>
            <w:r w:rsidRPr="00CF5264">
              <w:rPr>
                <w:position w:val="-12"/>
              </w:rPr>
              <w:object w:dxaOrig="1720" w:dyaOrig="360" w14:anchorId="0E063DB4">
                <v:shape id="_x0000_i1031" type="#_x0000_t75" style="width:85.8pt;height:18pt" o:ole="">
                  <v:imagedata r:id="rId18" o:title=""/>
                </v:shape>
                <o:OLEObject Type="Embed" ProgID="Equation.DSMT4" ShapeID="_x0000_i1031" DrawAspect="Content" ObjectID="_1471599588" r:id="rId19"/>
              </w:object>
            </w:r>
            <w:r>
              <w:rPr>
                <w:position w:val="-12"/>
              </w:rPr>
              <w:t xml:space="preserve">  </w:t>
            </w:r>
          </w:p>
          <w:p w14:paraId="2493096B" w14:textId="5D32A924" w:rsidR="00060634" w:rsidRDefault="00060634" w:rsidP="00060634">
            <w:pPr>
              <w:pStyle w:val="ListParagraph"/>
              <w:ind w:left="0"/>
            </w:pPr>
            <w:r>
              <w:rPr>
                <w:noProof/>
              </w:rPr>
              <w:drawing>
                <wp:inline distT="0" distB="0" distL="0" distR="0" wp14:anchorId="7B8FB6CC" wp14:editId="53649F74">
                  <wp:extent cx="3218903" cy="3116230"/>
                  <wp:effectExtent l="0" t="0" r="6985" b="825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9952" cy="3117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8E984A6" w14:textId="77777777" w:rsidR="00CF5264" w:rsidRDefault="00CF5264"/>
    <w:p w14:paraId="21928B01" w14:textId="77777777" w:rsidR="009274A0" w:rsidRDefault="009274A0"/>
    <w:sectPr w:rsidR="009274A0" w:rsidSect="00CF5264">
      <w:pgSz w:w="12240" w:h="15840"/>
      <w:pgMar w:top="720" w:right="720" w:bottom="72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C4901C8"/>
    <w:multiLevelType w:val="hybridMultilevel"/>
    <w:tmpl w:val="E6D2B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9928F9"/>
    <w:multiLevelType w:val="hybridMultilevel"/>
    <w:tmpl w:val="880E132C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74A0"/>
    <w:rsid w:val="000539A3"/>
    <w:rsid w:val="00060634"/>
    <w:rsid w:val="000761F6"/>
    <w:rsid w:val="000D5E34"/>
    <w:rsid w:val="004C35A7"/>
    <w:rsid w:val="00565FBE"/>
    <w:rsid w:val="00676E10"/>
    <w:rsid w:val="009274A0"/>
    <w:rsid w:val="00A75584"/>
    <w:rsid w:val="00B47456"/>
    <w:rsid w:val="00BE183B"/>
    <w:rsid w:val="00C96321"/>
    <w:rsid w:val="00CA0335"/>
    <w:rsid w:val="00CF5264"/>
    <w:rsid w:val="00F36427"/>
    <w:rsid w:val="00FF51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3"/>
    <o:shapelayout v:ext="edit">
      <o:idmap v:ext="edit" data="1"/>
    </o:shapelayout>
  </w:shapeDefaults>
  <w:doNotEmbedSmartTags/>
  <w:decimalSymbol w:val="."/>
  <w:listSeparator w:val=","/>
  <w14:docId w14:val="64FFC721"/>
  <w14:defaultImageDpi w14:val="300"/>
  <w15:docId w15:val="{B3419485-A45D-485F-97A6-AA2297A41C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526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5264"/>
    <w:rPr>
      <w:rFonts w:ascii="Lucida Grande" w:hAnsi="Lucida Grande" w:cs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8.e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56</Words>
  <Characters>890</Characters>
  <Application>Microsoft Office Word</Application>
  <DocSecurity>4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dd Butterworth</dc:creator>
  <cp:keywords/>
  <dc:description/>
  <cp:lastModifiedBy>Sarah</cp:lastModifiedBy>
  <cp:revision>2</cp:revision>
  <cp:lastPrinted>2014-09-07T16:53:00Z</cp:lastPrinted>
  <dcterms:created xsi:type="dcterms:W3CDTF">2014-09-07T16:53:00Z</dcterms:created>
  <dcterms:modified xsi:type="dcterms:W3CDTF">2014-09-07T1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UseMTPrefs">
    <vt:lpwstr>1</vt:lpwstr>
  </property>
</Properties>
</file>